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1EAC" w:rsidRDefault="0097551B" w:rsidP="00E1788B">
      <w:pPr>
        <w:pStyle w:val="a3"/>
      </w:pPr>
      <w:proofErr w:type="gramStart"/>
      <w:r>
        <w:rPr>
          <w:rFonts w:hint="eastAsia"/>
          <w:color w:val="C00000"/>
        </w:rPr>
        <w:t>q</w:t>
      </w:r>
      <w:r w:rsidR="00CC52F1">
        <w:rPr>
          <w:rFonts w:hint="eastAsia"/>
          <w:color w:val="C00000"/>
        </w:rPr>
        <w:t>-</w:t>
      </w:r>
      <w:r w:rsidR="0071082D">
        <w:rPr>
          <w:rFonts w:hint="eastAsia"/>
          <w:color w:val="C00000"/>
        </w:rPr>
        <w:t>F</w:t>
      </w:r>
      <w:r w:rsidR="00CC52F1">
        <w:rPr>
          <w:rFonts w:hint="eastAsia"/>
          <w:color w:val="C00000"/>
        </w:rPr>
        <w:t>actorial</w:t>
      </w:r>
      <w:proofErr w:type="gramEnd"/>
    </w:p>
    <w:p w:rsidR="00A70FDD" w:rsidRDefault="00A70FDD" w:rsidP="00E1788B">
      <w:pPr>
        <w:rPr>
          <w:b/>
        </w:rPr>
      </w:pPr>
      <w:r>
        <w:rPr>
          <w:rFonts w:hint="eastAsia"/>
        </w:rPr>
        <w:t xml:space="preserve">[Award] </w:t>
      </w:r>
      <w:r w:rsidR="00680561">
        <w:rPr>
          <w:rFonts w:hint="eastAsia"/>
          <w:b/>
        </w:rPr>
        <w:t>8</w:t>
      </w:r>
      <w:r w:rsidR="006F09C2">
        <w:rPr>
          <w:rFonts w:hint="eastAsia"/>
          <w:b/>
        </w:rPr>
        <w:t xml:space="preserve"> pts</w:t>
      </w:r>
    </w:p>
    <w:p w:rsidR="00FF41CC" w:rsidRPr="00A70FDD" w:rsidRDefault="00FF41CC" w:rsidP="00E1788B">
      <w:pPr>
        <w:rPr>
          <w:b/>
        </w:rPr>
      </w:pPr>
      <w:r>
        <w:rPr>
          <w:rFonts w:hint="eastAsia"/>
        </w:rPr>
        <w:t xml:space="preserve">[Category] </w:t>
      </w:r>
      <w:r w:rsidRPr="00D24780">
        <w:rPr>
          <w:rFonts w:hint="eastAsia"/>
          <w:b/>
        </w:rPr>
        <w:t>Math</w:t>
      </w:r>
    </w:p>
    <w:p w:rsidR="004D641D" w:rsidRDefault="004D641D" w:rsidP="00E1788B"/>
    <w:p w:rsidR="0071082D" w:rsidRDefault="00984796" w:rsidP="00E1788B">
      <w:r>
        <w:rPr>
          <w:rFonts w:hint="eastAsia"/>
        </w:rPr>
        <w:t xml:space="preserve">For n a positive integer, </w:t>
      </w:r>
      <w:r w:rsidR="008B6D8F" w:rsidRPr="008B6D8F">
        <w:t>the q-factorial is defined by</w:t>
      </w:r>
    </w:p>
    <w:p w:rsidR="008B6D8F" w:rsidRDefault="008B6D8F" w:rsidP="008B6D8F">
      <w:pPr>
        <w:pStyle w:val="MTDisplayEquation"/>
        <w:rPr>
          <w:rFonts w:hint="eastAsia"/>
        </w:rPr>
      </w:pPr>
      <w:r>
        <w:tab/>
      </w:r>
      <w:r w:rsidR="00D65296" w:rsidRPr="00D65296">
        <w:rPr>
          <w:position w:val="-48"/>
        </w:rPr>
        <w:object w:dxaOrig="428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4.1pt;height:53.85pt" o:ole="">
            <v:imagedata r:id="rId7" o:title=""/>
          </v:shape>
          <o:OLEObject Type="Embed" ProgID="Equation.DSMT4" ShapeID="_x0000_i1025" DrawAspect="Content" ObjectID="_1600712867" r:id="rId8"/>
        </w:object>
      </w:r>
      <w:r>
        <w:t xml:space="preserve"> </w:t>
      </w:r>
    </w:p>
    <w:p w:rsidR="0035561B" w:rsidRDefault="008552A6" w:rsidP="00E1788B">
      <w:r>
        <w:rPr>
          <w:rFonts w:hint="eastAsia"/>
        </w:rPr>
        <w:t>Let</w:t>
      </w:r>
      <w:r w:rsidR="008B6D8F">
        <w:rPr>
          <w:rFonts w:hint="eastAsia"/>
        </w:rPr>
        <w:t xml:space="preserve"> </w:t>
      </w:r>
      <w:proofErr w:type="gramStart"/>
      <w:r w:rsidR="008B6D8F" w:rsidRPr="008B6D8F">
        <w:rPr>
          <w:rFonts w:hint="eastAsia"/>
          <w:i/>
        </w:rPr>
        <w:t>S</w:t>
      </w:r>
      <w:r w:rsidR="008B6D8F">
        <w:rPr>
          <w:rFonts w:hint="eastAsia"/>
        </w:rPr>
        <w:t>(</w:t>
      </w:r>
      <w:proofErr w:type="gramEnd"/>
      <w:r w:rsidR="008B6D8F" w:rsidRPr="008B6D8F">
        <w:rPr>
          <w:rFonts w:hint="eastAsia"/>
          <w:i/>
        </w:rPr>
        <w:t>n</w:t>
      </w:r>
      <w:r w:rsidR="008B6D8F">
        <w:rPr>
          <w:rFonts w:hint="eastAsia"/>
        </w:rPr>
        <w:t xml:space="preserve">, </w:t>
      </w:r>
      <w:r w:rsidR="008B6D8F" w:rsidRPr="008B6D8F">
        <w:rPr>
          <w:rFonts w:hint="eastAsia"/>
          <w:i/>
        </w:rPr>
        <w:t>q</w:t>
      </w:r>
      <w:r w:rsidR="008B6D8F">
        <w:rPr>
          <w:rFonts w:hint="eastAsia"/>
        </w:rPr>
        <w:t>) = [</w:t>
      </w:r>
      <w:r w:rsidR="008B6D8F" w:rsidRPr="008B6D8F">
        <w:rPr>
          <w:rFonts w:hint="eastAsia"/>
          <w:i/>
        </w:rPr>
        <w:t>n</w:t>
      </w:r>
      <w:r w:rsidR="008B6D8F">
        <w:rPr>
          <w:rFonts w:hint="eastAsia"/>
        </w:rPr>
        <w:t>]</w:t>
      </w:r>
      <w:r w:rsidR="008B6D8F" w:rsidRPr="008B6D8F">
        <w:rPr>
          <w:rFonts w:hint="eastAsia"/>
          <w:i/>
          <w:vertAlign w:val="subscript"/>
        </w:rPr>
        <w:t>q</w:t>
      </w:r>
      <w:r w:rsidR="008B6D8F">
        <w:rPr>
          <w:rFonts w:hint="eastAsia"/>
        </w:rPr>
        <w:t xml:space="preserve">!. </w:t>
      </w:r>
      <w:r w:rsidR="0035561B">
        <w:t xml:space="preserve">You are given </w:t>
      </w:r>
      <w:proofErr w:type="gramStart"/>
      <w:r w:rsidR="0035561B">
        <w:rPr>
          <w:rStyle w:val="HTML"/>
          <w:rFonts w:hint="eastAsia"/>
        </w:rPr>
        <w:t>S</w:t>
      </w:r>
      <w:r w:rsidR="0035561B">
        <w:t>(</w:t>
      </w:r>
      <w:proofErr w:type="gramEnd"/>
      <w:r w:rsidR="005D4958">
        <w:rPr>
          <w:rFonts w:hint="eastAsia"/>
        </w:rPr>
        <w:t>5, 2</w:t>
      </w:r>
      <w:r w:rsidR="0035561B">
        <w:t>) = </w:t>
      </w:r>
      <w:r w:rsidR="005D4958">
        <w:rPr>
          <w:rFonts w:hint="eastAsia"/>
        </w:rPr>
        <w:t>9765</w:t>
      </w:r>
      <w:r w:rsidR="0035561B">
        <w:t xml:space="preserve">, </w:t>
      </w:r>
      <w:r w:rsidR="0035561B">
        <w:rPr>
          <w:rStyle w:val="HTML"/>
          <w:rFonts w:hint="eastAsia"/>
        </w:rPr>
        <w:t>S</w:t>
      </w:r>
      <w:r w:rsidR="0035561B">
        <w:t>(</w:t>
      </w:r>
      <w:r w:rsidR="00DE394D">
        <w:rPr>
          <w:rFonts w:hint="eastAsia"/>
        </w:rPr>
        <w:t>100</w:t>
      </w:r>
      <w:r w:rsidR="00864339">
        <w:rPr>
          <w:rFonts w:hint="eastAsia"/>
        </w:rPr>
        <w:t>, 7</w:t>
      </w:r>
      <w:r w:rsidR="0035561B">
        <w:t>)</w:t>
      </w:r>
      <w:r w:rsidR="0035561B">
        <w:rPr>
          <w:rFonts w:hint="eastAsia"/>
        </w:rPr>
        <w:t xml:space="preserve"> mod </w:t>
      </w:r>
      <w:r w:rsidR="00DE394D" w:rsidRPr="00DE394D">
        <w:t>1000000000039</w:t>
      </w:r>
      <w:r w:rsidR="0035561B">
        <w:t> = </w:t>
      </w:r>
      <w:r w:rsidR="00B625F6" w:rsidRPr="00B625F6">
        <w:t>850054509459</w:t>
      </w:r>
      <w:r w:rsidR="0035561B">
        <w:t>.</w:t>
      </w:r>
    </w:p>
    <w:p w:rsidR="00FC3A31" w:rsidRDefault="00FC3A31" w:rsidP="005E46EF"/>
    <w:p w:rsidR="00FC3A31" w:rsidRDefault="00FC3A31" w:rsidP="005E46EF">
      <w:r>
        <w:t xml:space="preserve">Find </w:t>
      </w:r>
      <w:proofErr w:type="gramStart"/>
      <w:r w:rsidR="007348BD">
        <w:rPr>
          <w:rStyle w:val="HTML"/>
          <w:rFonts w:hint="eastAsia"/>
        </w:rPr>
        <w:t>S</w:t>
      </w:r>
      <w:r>
        <w:t>(</w:t>
      </w:r>
      <w:proofErr w:type="gramEnd"/>
      <w:r w:rsidR="00E0204B" w:rsidRPr="00E0204B">
        <w:t>123456789876</w:t>
      </w:r>
      <w:r w:rsidR="00E0204B">
        <w:rPr>
          <w:rFonts w:hint="eastAsia"/>
        </w:rPr>
        <w:t>, 7</w:t>
      </w:r>
      <w:r>
        <w:t>)</w:t>
      </w:r>
      <w:r w:rsidR="00853D96">
        <w:rPr>
          <w:rFonts w:hint="eastAsia"/>
        </w:rPr>
        <w:t xml:space="preserve"> mod </w:t>
      </w:r>
      <w:r w:rsidR="0024018E" w:rsidRPr="0024018E">
        <w:t>1000000000039</w:t>
      </w:r>
      <w:r>
        <w:t>.</w:t>
      </w:r>
    </w:p>
    <w:p w:rsidR="009D7224" w:rsidRDefault="009D7224" w:rsidP="00E1788B"/>
    <w:p w:rsidR="00500350" w:rsidRDefault="009B1E6C" w:rsidP="00E1788B">
      <w:pPr>
        <w:rPr>
          <w:b/>
          <w:color w:val="1F497D" w:themeColor="text2"/>
        </w:rPr>
      </w:pPr>
      <w:r>
        <w:rPr>
          <w:rFonts w:hint="eastAsia"/>
        </w:rPr>
        <w:t>[</w:t>
      </w:r>
      <w:r w:rsidR="00500350">
        <w:rPr>
          <w:rFonts w:hint="eastAsia"/>
        </w:rPr>
        <w:t>Answer</w:t>
      </w:r>
      <w:r>
        <w:rPr>
          <w:rFonts w:hint="eastAsia"/>
        </w:rPr>
        <w:t>]</w:t>
      </w:r>
      <w:r w:rsidR="00500350">
        <w:rPr>
          <w:rFonts w:hint="eastAsia"/>
        </w:rPr>
        <w:t xml:space="preserve"> </w:t>
      </w:r>
      <w:r w:rsidR="0032326C" w:rsidRPr="0032326C">
        <w:rPr>
          <w:b/>
        </w:rPr>
        <w:t>562794167278</w:t>
      </w:r>
      <w:bookmarkStart w:id="0" w:name="_GoBack"/>
      <w:bookmarkEnd w:id="0"/>
    </w:p>
    <w:p w:rsidR="00500B85" w:rsidRPr="00E1788B" w:rsidRDefault="00500B85" w:rsidP="00500B85"/>
    <w:sectPr w:rsidR="00500B85" w:rsidRPr="00E1788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F4818" w:rsidRDefault="00CF4818" w:rsidP="002020C8">
      <w:r>
        <w:separator/>
      </w:r>
    </w:p>
  </w:endnote>
  <w:endnote w:type="continuationSeparator" w:id="0">
    <w:p w:rsidR="00CF4818" w:rsidRDefault="00CF4818" w:rsidP="002020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F4818" w:rsidRDefault="00CF4818" w:rsidP="002020C8">
      <w:r>
        <w:separator/>
      </w:r>
    </w:p>
  </w:footnote>
  <w:footnote w:type="continuationSeparator" w:id="0">
    <w:p w:rsidR="00CF4818" w:rsidRDefault="00CF4818" w:rsidP="002020C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3BB9"/>
    <w:rsid w:val="0001326C"/>
    <w:rsid w:val="000A67BB"/>
    <w:rsid w:val="000C0C36"/>
    <w:rsid w:val="0012173C"/>
    <w:rsid w:val="001616C8"/>
    <w:rsid w:val="0017595F"/>
    <w:rsid w:val="001B4C38"/>
    <w:rsid w:val="002020C8"/>
    <w:rsid w:val="0024018E"/>
    <w:rsid w:val="00254ECB"/>
    <w:rsid w:val="002C6544"/>
    <w:rsid w:val="00314371"/>
    <w:rsid w:val="0032326C"/>
    <w:rsid w:val="00327624"/>
    <w:rsid w:val="0035561B"/>
    <w:rsid w:val="00374BF8"/>
    <w:rsid w:val="003A4DFD"/>
    <w:rsid w:val="003D5287"/>
    <w:rsid w:val="00410276"/>
    <w:rsid w:val="00417F23"/>
    <w:rsid w:val="004358BC"/>
    <w:rsid w:val="00453603"/>
    <w:rsid w:val="004705AC"/>
    <w:rsid w:val="004D641D"/>
    <w:rsid w:val="00500350"/>
    <w:rsid w:val="00500B85"/>
    <w:rsid w:val="00591459"/>
    <w:rsid w:val="005D4958"/>
    <w:rsid w:val="005E46EF"/>
    <w:rsid w:val="0061214B"/>
    <w:rsid w:val="006260EB"/>
    <w:rsid w:val="00636287"/>
    <w:rsid w:val="00680561"/>
    <w:rsid w:val="006978D7"/>
    <w:rsid w:val="006F09C2"/>
    <w:rsid w:val="0071082D"/>
    <w:rsid w:val="007348BD"/>
    <w:rsid w:val="00754A90"/>
    <w:rsid w:val="00755CC5"/>
    <w:rsid w:val="0076170D"/>
    <w:rsid w:val="00776569"/>
    <w:rsid w:val="00795138"/>
    <w:rsid w:val="007B493C"/>
    <w:rsid w:val="007D665F"/>
    <w:rsid w:val="00813BB9"/>
    <w:rsid w:val="00816F59"/>
    <w:rsid w:val="00853D96"/>
    <w:rsid w:val="008552A6"/>
    <w:rsid w:val="0086078E"/>
    <w:rsid w:val="00864339"/>
    <w:rsid w:val="008A036D"/>
    <w:rsid w:val="008B6D8F"/>
    <w:rsid w:val="008C15B6"/>
    <w:rsid w:val="0097551B"/>
    <w:rsid w:val="00984796"/>
    <w:rsid w:val="009A553C"/>
    <w:rsid w:val="009B1E6C"/>
    <w:rsid w:val="009D7224"/>
    <w:rsid w:val="009E3293"/>
    <w:rsid w:val="009E3652"/>
    <w:rsid w:val="00A70FDD"/>
    <w:rsid w:val="00AA6447"/>
    <w:rsid w:val="00AC10FC"/>
    <w:rsid w:val="00B625F6"/>
    <w:rsid w:val="00B83497"/>
    <w:rsid w:val="00BE4F6E"/>
    <w:rsid w:val="00BF6D77"/>
    <w:rsid w:val="00CC30FA"/>
    <w:rsid w:val="00CC52F1"/>
    <w:rsid w:val="00CF4818"/>
    <w:rsid w:val="00D24780"/>
    <w:rsid w:val="00D50572"/>
    <w:rsid w:val="00D65296"/>
    <w:rsid w:val="00DE394D"/>
    <w:rsid w:val="00DF2826"/>
    <w:rsid w:val="00E0204B"/>
    <w:rsid w:val="00E1130A"/>
    <w:rsid w:val="00E1788B"/>
    <w:rsid w:val="00E95E87"/>
    <w:rsid w:val="00EA4059"/>
    <w:rsid w:val="00ED0273"/>
    <w:rsid w:val="00EE1EAC"/>
    <w:rsid w:val="00F523BF"/>
    <w:rsid w:val="00F556F6"/>
    <w:rsid w:val="00F910BC"/>
    <w:rsid w:val="00F93D73"/>
    <w:rsid w:val="00FC3A31"/>
    <w:rsid w:val="00FF41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F523BF"/>
    <w:pPr>
      <w:spacing w:before="240" w:after="240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F523BF"/>
    <w:rPr>
      <w:rFonts w:asciiTheme="majorHAnsi" w:eastAsia="宋体" w:hAnsiTheme="majorHAnsi" w:cstheme="majorBidi"/>
      <w:b/>
      <w:bCs/>
      <w:sz w:val="32"/>
      <w:szCs w:val="32"/>
    </w:rPr>
  </w:style>
  <w:style w:type="character" w:styleId="HTML">
    <w:name w:val="HTML Variable"/>
    <w:basedOn w:val="a0"/>
    <w:uiPriority w:val="99"/>
    <w:semiHidden/>
    <w:unhideWhenUsed/>
    <w:rsid w:val="005E46EF"/>
    <w:rPr>
      <w:i/>
      <w:iCs/>
    </w:rPr>
  </w:style>
  <w:style w:type="character" w:styleId="a4">
    <w:name w:val="Hyperlink"/>
    <w:basedOn w:val="a0"/>
    <w:uiPriority w:val="99"/>
    <w:unhideWhenUsed/>
    <w:rsid w:val="00F556F6"/>
    <w:rPr>
      <w:color w:val="0000FF" w:themeColor="hyperlink"/>
      <w:u w:val="single"/>
    </w:rPr>
  </w:style>
  <w:style w:type="paragraph" w:styleId="a5">
    <w:name w:val="header"/>
    <w:basedOn w:val="a"/>
    <w:link w:val="Char0"/>
    <w:uiPriority w:val="99"/>
    <w:unhideWhenUsed/>
    <w:rsid w:val="002020C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2020C8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2020C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2020C8"/>
    <w:rPr>
      <w:sz w:val="18"/>
      <w:szCs w:val="18"/>
    </w:rPr>
  </w:style>
  <w:style w:type="paragraph" w:styleId="a7">
    <w:name w:val="Balloon Text"/>
    <w:basedOn w:val="a"/>
    <w:link w:val="Char2"/>
    <w:uiPriority w:val="99"/>
    <w:semiHidden/>
    <w:unhideWhenUsed/>
    <w:rsid w:val="00BF6D77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BF6D77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8552A6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8552A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F523BF"/>
    <w:pPr>
      <w:spacing w:before="240" w:after="240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F523BF"/>
    <w:rPr>
      <w:rFonts w:asciiTheme="majorHAnsi" w:eastAsia="宋体" w:hAnsiTheme="majorHAnsi" w:cstheme="majorBidi"/>
      <w:b/>
      <w:bCs/>
      <w:sz w:val="32"/>
      <w:szCs w:val="32"/>
    </w:rPr>
  </w:style>
  <w:style w:type="character" w:styleId="HTML">
    <w:name w:val="HTML Variable"/>
    <w:basedOn w:val="a0"/>
    <w:uiPriority w:val="99"/>
    <w:semiHidden/>
    <w:unhideWhenUsed/>
    <w:rsid w:val="005E46EF"/>
    <w:rPr>
      <w:i/>
      <w:iCs/>
    </w:rPr>
  </w:style>
  <w:style w:type="character" w:styleId="a4">
    <w:name w:val="Hyperlink"/>
    <w:basedOn w:val="a0"/>
    <w:uiPriority w:val="99"/>
    <w:unhideWhenUsed/>
    <w:rsid w:val="00F556F6"/>
    <w:rPr>
      <w:color w:val="0000FF" w:themeColor="hyperlink"/>
      <w:u w:val="single"/>
    </w:rPr>
  </w:style>
  <w:style w:type="paragraph" w:styleId="a5">
    <w:name w:val="header"/>
    <w:basedOn w:val="a"/>
    <w:link w:val="Char0"/>
    <w:uiPriority w:val="99"/>
    <w:unhideWhenUsed/>
    <w:rsid w:val="002020C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2020C8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2020C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2020C8"/>
    <w:rPr>
      <w:sz w:val="18"/>
      <w:szCs w:val="18"/>
    </w:rPr>
  </w:style>
  <w:style w:type="paragraph" w:styleId="a7">
    <w:name w:val="Balloon Text"/>
    <w:basedOn w:val="a"/>
    <w:link w:val="Char2"/>
    <w:uiPriority w:val="99"/>
    <w:semiHidden/>
    <w:unhideWhenUsed/>
    <w:rsid w:val="00BF6D77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BF6D77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8552A6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8552A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6</TotalTime>
  <Pages>1</Pages>
  <Words>43</Words>
  <Characters>249</Characters>
  <Application>Microsoft Office Word</Application>
  <DocSecurity>0</DocSecurity>
  <Lines>2</Lines>
  <Paragraphs>1</Paragraphs>
  <ScaleCrop>false</ScaleCrop>
  <Company/>
  <LinksUpToDate>false</LinksUpToDate>
  <CharactersWithSpaces>2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guangxi</dc:creator>
  <cp:keywords/>
  <dc:description/>
  <cp:lastModifiedBy>liuguangxi</cp:lastModifiedBy>
  <cp:revision>80</cp:revision>
  <dcterms:created xsi:type="dcterms:W3CDTF">2017-10-14T09:00:00Z</dcterms:created>
  <dcterms:modified xsi:type="dcterms:W3CDTF">2018-10-10T13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